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6" r:id="rId2"/>
    <p:sldId id="259" r:id="rId3"/>
    <p:sldId id="1496" r:id="rId4"/>
    <p:sldId id="1512" r:id="rId5"/>
    <p:sldId id="1513" r:id="rId6"/>
    <p:sldId id="1511" r:id="rId7"/>
    <p:sldId id="1514" r:id="rId8"/>
    <p:sldId id="1504" r:id="rId9"/>
    <p:sldId id="1497" r:id="rId10"/>
    <p:sldId id="1515" r:id="rId11"/>
    <p:sldId id="1498" r:id="rId12"/>
    <p:sldId id="1516" r:id="rId13"/>
    <p:sldId id="1517" r:id="rId14"/>
    <p:sldId id="1519" r:id="rId15"/>
    <p:sldId id="1520" r:id="rId16"/>
    <p:sldId id="1518" r:id="rId17"/>
    <p:sldId id="257" r:id="rId18"/>
    <p:sldId id="1499" r:id="rId19"/>
    <p:sldId id="1495" r:id="rId20"/>
    <p:sldId id="1501" r:id="rId21"/>
    <p:sldId id="261" r:id="rId22"/>
  </p:sldIdLst>
  <p:sldSz cx="12192000" cy="6858000"/>
  <p:notesSz cx="6858000" cy="9144000"/>
  <p:embeddedFontLst>
    <p:embeddedFont>
      <p:font typeface="Cambria Math" panose="02040503050406030204" pitchFamily="18" charset="0"/>
      <p:regular r:id="rId24"/>
    </p:embeddedFont>
    <p:embeddedFont>
      <p:font typeface="等线" panose="020B0604020202020204" charset="-122"/>
      <p:regular r:id="rId25"/>
      <p:bold r:id="rId26"/>
    </p:embeddedFont>
    <p:embeddedFont>
      <p:font typeface="UTM Futura Extra" panose="02040603050506020204" pitchFamily="18" charset="0"/>
      <p:bold r:id="rId27"/>
    </p:embeddedFont>
    <p:embeddedFont>
      <p:font typeface="UTM Loko" panose="02040603050506020204" pitchFamily="18" charset="0"/>
      <p:regular r:id="rId28"/>
    </p:embeddedFont>
    <p:embeddedFont>
      <p:font typeface="SimSun" panose="02010600030101010101" pitchFamily="2" charset="-122"/>
      <p:regular r:id="rId29"/>
    </p:embeddedFont>
    <p:embeddedFont>
      <p:font typeface="VNI-Times" pitchFamily="2" charset="0"/>
      <p:regular r:id="rId30"/>
      <p:bold r:id="rId31"/>
      <p:italic r:id="rId32"/>
      <p:boldItalic r:id="rId33"/>
    </p:embeddedFont>
    <p:embeddedFont>
      <p:font typeface="微软雅黑" panose="020B0503020204020204" pitchFamily="34" charset="-122"/>
      <p:regular r:id="rId34"/>
      <p:bold r:id="rId35"/>
    </p:embeddedFont>
    <p:embeddedFont>
      <p:font typeface="UTM Alberta Heavy" panose="02040603050506020204" pitchFamily="18" charset="0"/>
      <p:regular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745C"/>
    <a:srgbClr val="C9A6E4"/>
    <a:srgbClr val="AA72D4"/>
    <a:srgbClr val="A7D971"/>
    <a:srgbClr val="92C98B"/>
    <a:srgbClr val="F9A9B4"/>
    <a:srgbClr val="F1583F"/>
    <a:srgbClr val="4DFDAD"/>
    <a:srgbClr val="F48769"/>
    <a:srgbClr val="268C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3395" autoAdjust="0"/>
  </p:normalViewPr>
  <p:slideViewPr>
    <p:cSldViewPr snapToGrid="0">
      <p:cViewPr varScale="1">
        <p:scale>
          <a:sx n="59" d="100"/>
          <a:sy n="59" d="100"/>
        </p:scale>
        <p:origin x="1182" y="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fld id="{B0D37064-38B1-4CC0-8C41-BE1DD545D7B2}" type="datetimeFigureOut">
              <a:rPr lang="zh-CN" altLang="en-US" smtClean="0"/>
              <a:pPr/>
              <a:t>2022/1/2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52号-阿开漫画体" panose="00000500000000000000" pitchFamily="2" charset="-122"/>
                <a:ea typeface="字魂52号-阿开漫画体" panose="00000500000000000000" pitchFamily="2" charset="-122"/>
              </a:defRPr>
            </a:lvl1pPr>
          </a:lstStyle>
          <a:p>
            <a:fld id="{4C4DB70A-EDCD-4BF3-9A28-FF66F625ED2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594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52号-阿开漫画体" panose="00000500000000000000" pitchFamily="2" charset="-122"/>
        <a:ea typeface="字魂52号-阿开漫画体" panose="00000500000000000000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45470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6470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566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2804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2246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49500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03119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5267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8350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4843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21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43076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82657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5330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err="1"/>
              <a:t>Tá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ã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ời</a:t>
            </a:r>
            <a:r>
              <a:rPr lang="en-US" altLang="zh-CN" baseline="0" dirty="0"/>
              <a:t> 5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o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Chuố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Việ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Quất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Dâu</a:t>
            </a:r>
            <a:r>
              <a:rPr lang="en-US" altLang="zh-CN" baseline="0" dirty="0"/>
              <a:t>, Cherry </a:t>
            </a:r>
            <a:r>
              <a:rPr lang="en-US" altLang="zh-CN" baseline="0" dirty="0" err="1"/>
              <a:t>đế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à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ở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iệ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ây</a:t>
            </a:r>
            <a:r>
              <a:rPr lang="en-US" altLang="zh-CN" baseline="0" dirty="0"/>
              <a:t>.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á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ò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ử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ư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ấ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ư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ô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iết</a:t>
            </a:r>
            <a:r>
              <a:rPr lang="en-US" altLang="zh-CN" baseline="0" dirty="0"/>
              <a:t> chia </a:t>
            </a:r>
            <a:r>
              <a:rPr lang="en-US" altLang="zh-CN" baseline="0" dirty="0" err="1"/>
              <a:t>như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ế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ỗ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ó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ữ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ầ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â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ư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au</a:t>
            </a:r>
            <a:r>
              <a:rPr lang="en-US" altLang="zh-CN" baseline="0" dirty="0"/>
              <a:t>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2710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2854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8697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6832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433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773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DB70A-EDCD-4BF3-9A28-FF66F625ED29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5382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04C7D8-E59D-4AD0-88BD-0DE2797983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D456E4-C5A1-4446-9F28-B2ABA47CED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71E84B-DCC5-479C-B7CD-4269B31A20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5E5B4-A90B-4162-A9DA-278E7A0B6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26FB36-540A-4D93-A579-DD1FA8446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524107"/>
            <a:ext cx="12322098" cy="750477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1246741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64775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41187C-AE60-4996-81DC-C7E25A05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EE01A5-8FE4-405B-A5E6-DA8EC00687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B16795-8776-415B-B3A6-67AFCBA6EC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469777-E33C-4FEB-895B-C0F2487B7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CCB0CA-BD01-4E4E-85A0-E9BF46FBC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992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F4D32A-C49E-4263-91B9-320176F30B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38467F-EE46-4E58-BAC2-B29DF0D526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E2255-0E1B-43FA-8807-065C43DCEC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A92251-66CF-4458-9062-1B4C492F2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EE374F-76E2-46FD-8A5F-4F29D56BF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4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91D6DB-B48C-41AF-9EA0-1E598B0E7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94FB70-B608-4CB1-8659-153E0B618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018095-DEAB-4C3D-B38C-F6B28E1149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ACB7B2-1E20-4060-9AC8-8B101B20A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CD810E-108E-422C-AA43-06CD870C4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05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FA3B1-C7C0-4201-9923-2B3BE125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0D525B-B321-46DA-99DB-0FAF2DA779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7FDFAD-CE43-4E00-881C-2F19B73C1B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C5CE9-8CC3-47B8-A47D-4B23E5BD5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3E3D81-B975-4CC7-9C94-A2D13412F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44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2C19AB-6FE5-47F2-AFCD-400E3AE95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B96CBC-67AC-412A-9927-B93ACE2CD7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CDF03FA-96FC-4C12-A32F-F049A478FD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F2DFD9-9410-4027-81B2-E2216FDC36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9E7092-2070-4160-82FE-9F7E0CB1B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C2229D-E284-47AB-B592-E64ACE3CC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3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70141E-E57A-46FF-802C-CFCF0DDC0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0EE1394-C1A7-4E18-8DA4-2671B40D85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5D73A5B-E846-4193-BA8D-71AFE189BD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EAD0191-4329-4F0C-8199-00B61A6B08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04C19F1-8A7F-4511-853D-2C68396D39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9B38879-CDDE-460C-92B1-1701ACCE79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BB2402-4D0A-4A09-9500-2D11ECD39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3B04A97-AB7D-4767-88BD-4F9F1A592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21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1F65EC-5BB7-4E69-A94E-D8D359A44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CA2DF3A-1366-4A70-8E6B-E621A10955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8C1C0E-E9D9-40F1-AE5C-6DCF2051B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5D2EB2-8368-465C-AF19-79DE3A33A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92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F7A4D2-5EEF-4C6F-A220-8446E7CF80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A5FE026-004D-4AB0-BEAE-9CE433F2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0D8451-726C-49FD-9BDD-35C824A6A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09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B40866-E60E-41A5-8EE4-05343952C5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94CF5F-A81D-4049-9F06-0591C149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0FC853D-467A-47A3-A887-E562C548C1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61D2B1-4BCC-4FCC-AAD0-C611D9FEAB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5F8E4-C432-4AD5-AA85-FE0142425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E67D27-7907-4A04-AC01-F6EE3EDB5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70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CFF5D5-D3EE-44CF-8A37-4F1EDDAFA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FB31554-FD50-4E35-BF07-FD5D51CEB5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188E01-ECD8-404C-BC9C-F41BFF49E4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8239B8-61C2-40D0-8834-643832C760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A3C6C5-9E25-4AA0-932E-9A15EDE19516}" type="datetimeFigureOut">
              <a:rPr lang="zh-CN" altLang="en-US" smtClean="0"/>
              <a:t>2022/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8A9BD3-45FE-4F10-B7A7-90A1E25D5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5C2842-BF70-4A12-BC18-86D5E0829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88EAD6-95AE-4900-910D-3A821990C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9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1246741" y="16494"/>
            <a:ext cx="94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Futura Extra" panose="02040603050506020204" pitchFamily="18" charset="0"/>
              </a:rPr>
              <a:t>KTUTS</a:t>
            </a:r>
          </a:p>
        </p:txBody>
      </p:sp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DDF6CFE3-8F1B-4778-AB85-73BE8D03A23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9141587"/>
            <a:ext cx="1881378" cy="1625303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5A91CB3F-74B5-4A3D-98F2-6531CC566FC4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8511814"/>
            <a:ext cx="1881378" cy="1625303"/>
          </a:xfrm>
          <a:prstGeom prst="rect">
            <a:avLst/>
          </a:prstGeom>
        </p:spPr>
      </p:pic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D769950B-2FF4-4B56-9481-C63DBBBB06B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3EC55EB1-DA5C-45E5-8856-7DECD43E2D6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817B4E6-CA88-4027-9AC2-DE8F569BD8C1}"/>
              </a:ext>
            </a:extLst>
          </p:cNvPr>
          <p:cNvSpPr txBox="1"/>
          <p:nvPr userDrawn="1"/>
        </p:nvSpPr>
        <p:spPr>
          <a:xfrm>
            <a:off x="2394198" y="93087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7" name="Picture 16" descr="A picture containing diagram&#10;&#10;Description automatically generated">
            <a:extLst>
              <a:ext uri="{FF2B5EF4-FFF2-40B4-BE49-F238E27FC236}">
                <a16:creationId xmlns:a16="http://schemas.microsoft.com/office/drawing/2014/main" id="{424444FB-E3CB-4A77-BCEC-E4179292C2A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90630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663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 advClick="0" advTm="1000">
        <p:dissolve/>
      </p:transition>
    </mc:Choice>
    <mc:Fallback xmlns="" xmlns:a16="http://schemas.microsoft.com/office/drawing/2014/main">
      <p:transition spd="slow" advClick="0" advTm="1000">
        <p:dissolv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2号-阿开漫画体" panose="00000500000000000000" pitchFamily="2" charset="-122"/>
          <a:ea typeface="字魂52号-阿开漫画体" panose="00000500000000000000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7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slideLayout" Target="../slideLayouts/slideLayout7.xml"/><Relationship Id="rId7" Type="http://schemas.microsoft.com/office/2007/relationships/hdphoto" Target="../media/hdphoto4.wdp"/><Relationship Id="rId12" Type="http://schemas.openxmlformats.org/officeDocument/2006/relationships/image" Target="../media/image6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7.pn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6.png"/><Relationship Id="rId11" Type="http://schemas.openxmlformats.org/officeDocument/2006/relationships/image" Target="../media/image680.png"/><Relationship Id="rId5" Type="http://schemas.openxmlformats.org/officeDocument/2006/relationships/image" Target="../media/image7.png"/><Relationship Id="rId10" Type="http://schemas.openxmlformats.org/officeDocument/2006/relationships/image" Target="../media/image65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16.png"/><Relationship Id="rId18" Type="http://schemas.microsoft.com/office/2007/relationships/hdphoto" Target="../media/hdphoto7.wdp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50.png"/><Relationship Id="rId7" Type="http://schemas.microsoft.com/office/2007/relationships/hdphoto" Target="../media/hdphoto3.wdp"/><Relationship Id="rId12" Type="http://schemas.openxmlformats.org/officeDocument/2006/relationships/image" Target="../media/image72.png"/><Relationship Id="rId17" Type="http://schemas.openxmlformats.org/officeDocument/2006/relationships/image" Target="../media/image75.png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20" Type="http://schemas.microsoft.com/office/2007/relationships/hdphoto" Target="../media/hdphoto8.wdp"/><Relationship Id="rId1" Type="http://schemas.microsoft.com/office/2007/relationships/media" Target="../media/media1.mp3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5" Type="http://schemas.openxmlformats.org/officeDocument/2006/relationships/image" Target="../media/image7.png"/><Relationship Id="rId15" Type="http://schemas.openxmlformats.org/officeDocument/2006/relationships/image" Target="../media/image74.png"/><Relationship Id="rId10" Type="http://schemas.openxmlformats.org/officeDocument/2006/relationships/image" Target="../media/image71.png"/><Relationship Id="rId19" Type="http://schemas.openxmlformats.org/officeDocument/2006/relationships/image" Target="../media/image76.png"/><Relationship Id="rId4" Type="http://schemas.openxmlformats.org/officeDocument/2006/relationships/notesSlide" Target="../notesSlides/notesSlide20.xml"/><Relationship Id="rId9" Type="http://schemas.microsoft.com/office/2007/relationships/hdphoto" Target="../media/hdphoto5.wdp"/><Relationship Id="rId14" Type="http://schemas.openxmlformats.org/officeDocument/2006/relationships/image" Target="../media/image73.png"/><Relationship Id="rId22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microsoft.com/office/2007/relationships/hdphoto" Target="../media/hdphoto2.wdp"/><Relationship Id="rId5" Type="http://schemas.microsoft.com/office/2007/relationships/hdphoto" Target="../media/hdphoto1.wdp"/><Relationship Id="rId15" Type="http://schemas.openxmlformats.org/officeDocument/2006/relationships/image" Target="../media/image17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2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7425" y="1456116"/>
            <a:ext cx="7891547" cy="1862048"/>
            <a:chOff x="61483" y="1642131"/>
            <a:chExt cx="7891547" cy="1862048"/>
          </a:xfrm>
        </p:grpSpPr>
        <p:sp>
          <p:nvSpPr>
            <p:cNvPr id="16" name="文本框 22"/>
            <p:cNvSpPr txBox="1"/>
            <p:nvPr/>
          </p:nvSpPr>
          <p:spPr>
            <a:xfrm>
              <a:off x="61483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18" name="文本框 22"/>
            <p:cNvSpPr txBox="1"/>
            <p:nvPr/>
          </p:nvSpPr>
          <p:spPr>
            <a:xfrm>
              <a:off x="213141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solidFill>
                    <a:srgbClr val="FC745C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solidFill>
                  <a:srgbClr val="FC745C"/>
                </a:solidFill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360" y="758249"/>
            <a:ext cx="5847914" cy="774004"/>
            <a:chOff x="776360" y="758249"/>
            <a:chExt cx="5847914" cy="774004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010AA0E-C551-4BED-AF03-B11F50B5FBAA}"/>
                </a:ext>
              </a:extLst>
            </p:cNvPr>
            <p:cNvSpPr txBox="1"/>
            <p:nvPr/>
          </p:nvSpPr>
          <p:spPr>
            <a:xfrm>
              <a:off x="776360" y="762812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21" name="文本框 22"/>
            <p:cNvSpPr txBox="1"/>
            <p:nvPr/>
          </p:nvSpPr>
          <p:spPr>
            <a:xfrm>
              <a:off x="822928" y="758249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solidFill>
                    <a:srgbClr val="92C98B"/>
                  </a:solidFill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solidFill>
                  <a:srgbClr val="92C98B"/>
                </a:solidFill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067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-838736" y="474494"/>
            <a:ext cx="9700610" cy="7769221"/>
            <a:chOff x="472664" y="1077634"/>
            <a:chExt cx="5924666" cy="776922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LUYỆN </a:t>
              </a:r>
              <a:r>
                <a:rPr lang="ko-KR" altLang="en-US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 </a:t>
              </a: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ẬP </a:t>
              </a: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570458" y="1077634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A7D971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LUYỆN TẬP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50103" y="711206"/>
            <a:ext cx="7309337" cy="7090215"/>
            <a:chOff x="5050103" y="711206"/>
            <a:chExt cx="7309337" cy="7090215"/>
          </a:xfrm>
        </p:grpSpPr>
        <p:pic>
          <p:nvPicPr>
            <p:cNvPr id="10" name="图片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41779" y="711206"/>
              <a:ext cx="5317661" cy="7090215"/>
            </a:xfrm>
            <a:prstGeom prst="rect">
              <a:avLst/>
            </a:prstGeom>
          </p:spPr>
        </p:pic>
        <p:pic>
          <p:nvPicPr>
            <p:cNvPr id="16" name="图片 8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04" t="46004" r="65237" b="44625"/>
            <a:stretch/>
          </p:blipFill>
          <p:spPr>
            <a:xfrm>
              <a:off x="10155328" y="5649686"/>
              <a:ext cx="2036672" cy="1208313"/>
            </a:xfrm>
            <a:prstGeom prst="rect">
              <a:avLst/>
            </a:prstGeom>
          </p:spPr>
        </p:pic>
        <p:pic>
          <p:nvPicPr>
            <p:cNvPr id="17" name="图片 7"/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286" r="43016" b="6465"/>
            <a:stretch/>
          </p:blipFill>
          <p:spPr>
            <a:xfrm>
              <a:off x="7037444" y="4385750"/>
              <a:ext cx="2663165" cy="244574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743" b="67821"/>
            <a:stretch/>
          </p:blipFill>
          <p:spPr>
            <a:xfrm flipH="1">
              <a:off x="5050103" y="4969565"/>
              <a:ext cx="2757508" cy="18254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567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0" y="367748"/>
            <a:ext cx="1256306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1256130" y="1743140"/>
            <a:ext cx="2476500" cy="1371600"/>
            <a:chOff x="384" y="1536"/>
            <a:chExt cx="1680" cy="1056"/>
          </a:xfrm>
        </p:grpSpPr>
        <p:grpSp>
          <p:nvGrpSpPr>
            <p:cNvPr id="34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38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pic>
        <p:nvPicPr>
          <p:cNvPr id="40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895" y="1590740"/>
            <a:ext cx="1981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10"/>
          <p:cNvGrpSpPr>
            <a:grpSpLocks/>
          </p:cNvGrpSpPr>
          <p:nvPr/>
        </p:nvGrpSpPr>
        <p:grpSpPr bwMode="auto">
          <a:xfrm>
            <a:off x="9139659" y="1590740"/>
            <a:ext cx="2063751" cy="1524000"/>
            <a:chOff x="4272" y="1200"/>
            <a:chExt cx="1152" cy="1008"/>
          </a:xfrm>
        </p:grpSpPr>
        <p:sp>
          <p:nvSpPr>
            <p:cNvPr id="42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3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404269" y="3294123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2</a:t>
            </a:r>
            <a:endParaRPr lang="en-US" altLang="en-US" sz="2800" b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932278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3</a:t>
            </a:r>
            <a:endParaRPr lang="en-US" altLang="en-US" sz="2800" b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668880" y="334334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1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751430" y="4095168"/>
                <a:ext cx="1422712" cy="90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30" y="4095168"/>
                <a:ext cx="1422712" cy="905441"/>
              </a:xfrm>
              <a:prstGeom prst="rect">
                <a:avLst/>
              </a:prstGeom>
              <a:blipFill>
                <a:blip r:embed="rId5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551056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717562" y="4095168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62" y="4095168"/>
                <a:ext cx="1422712" cy="905633"/>
              </a:xfrm>
              <a:prstGeom prst="rect">
                <a:avLst/>
              </a:prstGeom>
              <a:blipFill>
                <a:blip r:embed="rId6"/>
                <a:stretch>
                  <a:fillRect l="-11159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38846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426242" y="4095168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242" y="4095168"/>
                <a:ext cx="1422712" cy="905633"/>
              </a:xfrm>
              <a:prstGeom prst="rect">
                <a:avLst/>
              </a:prstGeom>
              <a:blipFill>
                <a:blip r:embed="rId7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15453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551056" y="5816093"/>
            <a:ext cx="1115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)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289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0" y="367748"/>
            <a:ext cx="1256306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49583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9322780" y="3275202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664247" y="3363833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598855" y="4158799"/>
                <a:ext cx="1680164" cy="90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855" y="4158799"/>
                <a:ext cx="1680164" cy="905441"/>
              </a:xfrm>
              <a:prstGeom prst="rect">
                <a:avLst/>
              </a:prstGeom>
              <a:blipFill>
                <a:blip r:embed="rId4"/>
                <a:stretch>
                  <a:fillRect l="-9058" b="-6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551056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717562" y="4095168"/>
                <a:ext cx="1422712" cy="910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62" y="4095168"/>
                <a:ext cx="1422712" cy="910634"/>
              </a:xfrm>
              <a:prstGeom prst="rect">
                <a:avLst/>
              </a:prstGeom>
              <a:blipFill>
                <a:blip r:embed="rId5"/>
                <a:stretch>
                  <a:fillRect l="-11159" b="-7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38846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426242" y="4095168"/>
                <a:ext cx="1422712" cy="900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242" y="4095168"/>
                <a:ext cx="1422712" cy="900439"/>
              </a:xfrm>
              <a:prstGeom prst="rect">
                <a:avLst/>
              </a:prstGeom>
              <a:blipFill>
                <a:blip r:embed="rId6"/>
                <a:stretch>
                  <a:fillRect l="-10684" b="-8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154532" y="5064269"/>
            <a:ext cx="396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endParaRPr lang="en-US" alt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551056" y="5816093"/>
            <a:ext cx="1115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)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1048222" y="2144629"/>
            <a:ext cx="2971800" cy="990600"/>
            <a:chOff x="528" y="1200"/>
            <a:chExt cx="2352" cy="864"/>
          </a:xfrm>
        </p:grpSpPr>
        <p:sp>
          <p:nvSpPr>
            <p:cNvPr id="2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2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55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6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4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850696" y="1920461"/>
            <a:ext cx="2501878" cy="1102707"/>
            <a:chOff x="7368562" y="1572393"/>
            <a:chExt cx="2411793" cy="914400"/>
          </a:xfrm>
        </p:grpSpPr>
        <p:sp>
          <p:nvSpPr>
            <p:cNvPr id="70" name="AutoShape 34"/>
            <p:cNvSpPr>
              <a:spLocks noChangeArrowheads="1"/>
            </p:cNvSpPr>
            <p:nvPr/>
          </p:nvSpPr>
          <p:spPr bwMode="auto">
            <a:xfrm>
              <a:off x="7959228" y="1572393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AutoShape 38"/>
            <p:cNvSpPr>
              <a:spLocks noChangeArrowheads="1"/>
            </p:cNvSpPr>
            <p:nvPr/>
          </p:nvSpPr>
          <p:spPr bwMode="auto">
            <a:xfrm>
              <a:off x="7668263" y="2112720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AutoShape 39"/>
            <p:cNvSpPr>
              <a:spLocks noChangeArrowheads="1"/>
            </p:cNvSpPr>
            <p:nvPr/>
          </p:nvSpPr>
          <p:spPr bwMode="auto">
            <a:xfrm>
              <a:off x="8310291" y="2112720"/>
              <a:ext cx="535954" cy="374073"/>
            </a:xfrm>
            <a:custGeom>
              <a:avLst/>
              <a:gdLst>
                <a:gd name="T0" fmla="*/ 0 w 480"/>
                <a:gd name="T1" fmla="*/ 165 h 432"/>
                <a:gd name="T2" fmla="*/ 183 w 480"/>
                <a:gd name="T3" fmla="*/ 165 h 432"/>
                <a:gd name="T4" fmla="*/ 240 w 480"/>
                <a:gd name="T5" fmla="*/ 0 h 432"/>
                <a:gd name="T6" fmla="*/ 297 w 480"/>
                <a:gd name="T7" fmla="*/ 165 h 432"/>
                <a:gd name="T8" fmla="*/ 480 w 480"/>
                <a:gd name="T9" fmla="*/ 165 h 432"/>
                <a:gd name="T10" fmla="*/ 332 w 480"/>
                <a:gd name="T11" fmla="*/ 267 h 432"/>
                <a:gd name="T12" fmla="*/ 388 w 480"/>
                <a:gd name="T13" fmla="*/ 432 h 432"/>
                <a:gd name="T14" fmla="*/ 240 w 480"/>
                <a:gd name="T15" fmla="*/ 330 h 432"/>
                <a:gd name="T16" fmla="*/ 92 w 480"/>
                <a:gd name="T17" fmla="*/ 432 h 432"/>
                <a:gd name="T18" fmla="*/ 148 w 480"/>
                <a:gd name="T19" fmla="*/ 267 h 432"/>
                <a:gd name="T20" fmla="*/ 0 w 480"/>
                <a:gd name="T21" fmla="*/ 165 h 4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0"/>
                <a:gd name="T34" fmla="*/ 0 h 432"/>
                <a:gd name="T35" fmla="*/ 480 w 480"/>
                <a:gd name="T36" fmla="*/ 432 h 4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0" h="432">
                  <a:moveTo>
                    <a:pt x="0" y="165"/>
                  </a:moveTo>
                  <a:lnTo>
                    <a:pt x="183" y="165"/>
                  </a:lnTo>
                  <a:lnTo>
                    <a:pt x="240" y="0"/>
                  </a:lnTo>
                  <a:lnTo>
                    <a:pt x="297" y="165"/>
                  </a:lnTo>
                  <a:lnTo>
                    <a:pt x="480" y="165"/>
                  </a:lnTo>
                  <a:lnTo>
                    <a:pt x="332" y="267"/>
                  </a:lnTo>
                  <a:lnTo>
                    <a:pt x="388" y="432"/>
                  </a:lnTo>
                  <a:lnTo>
                    <a:pt x="240" y="330"/>
                  </a:lnTo>
                  <a:lnTo>
                    <a:pt x="92" y="432"/>
                  </a:lnTo>
                  <a:lnTo>
                    <a:pt x="148" y="267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AutoShape 35"/>
            <p:cNvSpPr>
              <a:spLocks noChangeArrowheads="1"/>
            </p:cNvSpPr>
            <p:nvPr/>
          </p:nvSpPr>
          <p:spPr bwMode="auto">
            <a:xfrm>
              <a:off x="8601256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AutoShape 36"/>
            <p:cNvSpPr>
              <a:spLocks noChangeArrowheads="1"/>
            </p:cNvSpPr>
            <p:nvPr/>
          </p:nvSpPr>
          <p:spPr bwMode="auto">
            <a:xfrm>
              <a:off x="9244401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AutoShape 40"/>
            <p:cNvSpPr>
              <a:spLocks noChangeArrowheads="1"/>
            </p:cNvSpPr>
            <p:nvPr/>
          </p:nvSpPr>
          <p:spPr bwMode="auto">
            <a:xfrm>
              <a:off x="8953436" y="2112720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AutoShape 41"/>
            <p:cNvSpPr>
              <a:spLocks noChangeArrowheads="1"/>
            </p:cNvSpPr>
            <p:nvPr/>
          </p:nvSpPr>
          <p:spPr bwMode="auto">
            <a:xfrm>
              <a:off x="7368562" y="1572393"/>
              <a:ext cx="535954" cy="374073"/>
            </a:xfrm>
            <a:custGeom>
              <a:avLst/>
              <a:gdLst>
                <a:gd name="T0" fmla="*/ 0 w 762000"/>
                <a:gd name="T1" fmla="*/ 0 h 685800"/>
                <a:gd name="T2" fmla="*/ 0 w 762000"/>
                <a:gd name="T3" fmla="*/ 0 h 685800"/>
                <a:gd name="T4" fmla="*/ 0 w 762000"/>
                <a:gd name="T5" fmla="*/ 0 h 685800"/>
                <a:gd name="T6" fmla="*/ 0 w 762000"/>
                <a:gd name="T7" fmla="*/ 0 h 685800"/>
                <a:gd name="T8" fmla="*/ 0 w 762000"/>
                <a:gd name="T9" fmla="*/ 0 h 685800"/>
                <a:gd name="T10" fmla="*/ 0 w 762000"/>
                <a:gd name="T11" fmla="*/ 0 h 685800"/>
                <a:gd name="T12" fmla="*/ 0 w 762000"/>
                <a:gd name="T13" fmla="*/ 0 h 685800"/>
                <a:gd name="T14" fmla="*/ 0 w 762000"/>
                <a:gd name="T15" fmla="*/ 0 h 685800"/>
                <a:gd name="T16" fmla="*/ 0 w 762000"/>
                <a:gd name="T17" fmla="*/ 0 h 685800"/>
                <a:gd name="T18" fmla="*/ 0 w 762000"/>
                <a:gd name="T19" fmla="*/ 0 h 685800"/>
                <a:gd name="T20" fmla="*/ 0 w 762000"/>
                <a:gd name="T21" fmla="*/ 0 h 685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2000"/>
                <a:gd name="T34" fmla="*/ 0 h 685800"/>
                <a:gd name="T35" fmla="*/ 762000 w 762000"/>
                <a:gd name="T36" fmla="*/ 685800 h 6858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2000" h="685800">
                  <a:moveTo>
                    <a:pt x="1" y="261952"/>
                  </a:moveTo>
                  <a:lnTo>
                    <a:pt x="291060" y="261953"/>
                  </a:lnTo>
                  <a:lnTo>
                    <a:pt x="381000" y="0"/>
                  </a:lnTo>
                  <a:lnTo>
                    <a:pt x="470940" y="261953"/>
                  </a:lnTo>
                  <a:lnTo>
                    <a:pt x="761999" y="261952"/>
                  </a:lnTo>
                  <a:lnTo>
                    <a:pt x="526527" y="423846"/>
                  </a:lnTo>
                  <a:lnTo>
                    <a:pt x="616471" y="685798"/>
                  </a:lnTo>
                  <a:lnTo>
                    <a:pt x="381000" y="523901"/>
                  </a:lnTo>
                  <a:lnTo>
                    <a:pt x="145529" y="685798"/>
                  </a:lnTo>
                  <a:lnTo>
                    <a:pt x="235473" y="423846"/>
                  </a:lnTo>
                  <a:lnTo>
                    <a:pt x="1" y="261952"/>
                  </a:lnTo>
                  <a:close/>
                </a:path>
              </a:pathLst>
            </a:cu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1961" y="1612437"/>
            <a:ext cx="1950720" cy="169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97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152401" y="367748"/>
            <a:ext cx="4686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827598"/>
              </p:ext>
            </p:extLst>
          </p:nvPr>
        </p:nvGraphicFramePr>
        <p:xfrm>
          <a:off x="6236113" y="1217657"/>
          <a:ext cx="4622799" cy="4252913"/>
        </p:xfrm>
        <a:graphic>
          <a:graphicData uri="http://schemas.openxmlformats.org/drawingml/2006/table">
            <a:tbl>
              <a:tblPr/>
              <a:tblGrid>
                <a:gridCol w="1541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1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5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376621"/>
              </p:ext>
            </p:extLst>
          </p:nvPr>
        </p:nvGraphicFramePr>
        <p:xfrm>
          <a:off x="1476784" y="1217657"/>
          <a:ext cx="4456114" cy="4252913"/>
        </p:xfrm>
        <a:graphic>
          <a:graphicData uri="http://schemas.openxmlformats.org/drawingml/2006/table">
            <a:tbl>
              <a:tblPr/>
              <a:tblGrid>
                <a:gridCol w="1538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260"/>
              <p:cNvSpPr txBox="1"/>
              <p:nvPr/>
            </p:nvSpPr>
            <p:spPr bwMode="auto">
              <a:xfrm>
                <a:off x="1971089" y="1903413"/>
                <a:ext cx="11207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Object 2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1903413"/>
                <a:ext cx="1120775" cy="9001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262"/>
              <p:cNvSpPr txBox="1"/>
              <p:nvPr/>
            </p:nvSpPr>
            <p:spPr bwMode="auto">
              <a:xfrm>
                <a:off x="6676847" y="3098072"/>
                <a:ext cx="11080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Object 2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6847" y="3098072"/>
                <a:ext cx="1108075" cy="900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263"/>
              <p:cNvSpPr txBox="1"/>
              <p:nvPr/>
            </p:nvSpPr>
            <p:spPr bwMode="auto">
              <a:xfrm>
                <a:off x="1971089" y="4348957"/>
                <a:ext cx="11715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Object 2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4348957"/>
                <a:ext cx="1171575" cy="9001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264"/>
              <p:cNvSpPr txBox="1"/>
              <p:nvPr/>
            </p:nvSpPr>
            <p:spPr bwMode="auto">
              <a:xfrm>
                <a:off x="1971089" y="3098072"/>
                <a:ext cx="1120775" cy="900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Object 2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089" y="3098072"/>
                <a:ext cx="1120775" cy="900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261"/>
              <p:cNvSpPr txBox="1"/>
              <p:nvPr/>
            </p:nvSpPr>
            <p:spPr bwMode="auto">
              <a:xfrm>
                <a:off x="6810489" y="1870329"/>
                <a:ext cx="677863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0" name="Object 2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489" y="1870329"/>
                <a:ext cx="677863" cy="1066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265"/>
              <p:cNvSpPr txBox="1"/>
              <p:nvPr/>
            </p:nvSpPr>
            <p:spPr bwMode="auto">
              <a:xfrm>
                <a:off x="6676847" y="4320071"/>
                <a:ext cx="1120775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𝟓𝟓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1" name="Object 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6847" y="4320071"/>
                <a:ext cx="1120775" cy="1066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266"/>
          <p:cNvSpPr txBox="1">
            <a:spLocks noChangeArrowheads="1"/>
          </p:cNvSpPr>
          <p:nvPr/>
        </p:nvSpPr>
        <p:spPr bwMode="auto">
          <a:xfrm>
            <a:off x="4898840" y="2089805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1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43" name="Text Box 267"/>
          <p:cNvSpPr txBox="1">
            <a:spLocks noChangeArrowheads="1"/>
          </p:cNvSpPr>
          <p:nvPr/>
        </p:nvSpPr>
        <p:spPr bwMode="auto">
          <a:xfrm>
            <a:off x="3525949" y="2093912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6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58" name="Text Box 268"/>
          <p:cNvSpPr txBox="1">
            <a:spLocks noChangeArrowheads="1"/>
          </p:cNvSpPr>
          <p:nvPr/>
        </p:nvSpPr>
        <p:spPr bwMode="auto">
          <a:xfrm>
            <a:off x="3556443" y="3275476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Text Box 269"/>
          <p:cNvSpPr txBox="1">
            <a:spLocks noChangeArrowheads="1"/>
          </p:cNvSpPr>
          <p:nvPr/>
        </p:nvSpPr>
        <p:spPr bwMode="auto">
          <a:xfrm>
            <a:off x="3554385" y="4539456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0" name="Text Box 270"/>
          <p:cNvSpPr txBox="1">
            <a:spLocks noChangeArrowheads="1"/>
          </p:cNvSpPr>
          <p:nvPr/>
        </p:nvSpPr>
        <p:spPr bwMode="auto">
          <a:xfrm>
            <a:off x="4923279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0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1" name="Text Box 271"/>
          <p:cNvSpPr txBox="1">
            <a:spLocks noChangeArrowheads="1"/>
          </p:cNvSpPr>
          <p:nvPr/>
        </p:nvSpPr>
        <p:spPr bwMode="auto">
          <a:xfrm>
            <a:off x="4923279" y="4521891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2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2" name="Text Box 272"/>
          <p:cNvSpPr txBox="1">
            <a:spLocks noChangeArrowheads="1"/>
          </p:cNvSpPr>
          <p:nvPr/>
        </p:nvSpPr>
        <p:spPr bwMode="auto">
          <a:xfrm>
            <a:off x="8225656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18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63" name="Text Box 273"/>
          <p:cNvSpPr txBox="1">
            <a:spLocks noChangeArrowheads="1"/>
          </p:cNvSpPr>
          <p:nvPr/>
        </p:nvSpPr>
        <p:spPr bwMode="auto">
          <a:xfrm>
            <a:off x="9819522" y="327547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Arial" charset="0"/>
              </a:rPr>
              <a:t>25</a:t>
            </a:r>
            <a:endParaRPr lang="en-US" altLang="en-US" sz="28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51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24"/>
          <p:cNvSpPr txBox="1">
            <a:spLocks noChangeArrowheads="1"/>
          </p:cNvSpPr>
          <p:nvPr/>
        </p:nvSpPr>
        <p:spPr bwMode="auto">
          <a:xfrm>
            <a:off x="766763" y="6096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các phân số</a:t>
            </a:r>
          </a:p>
        </p:txBody>
      </p:sp>
      <p:sp>
        <p:nvSpPr>
          <p:cNvPr id="20" name="TextBox 24"/>
          <p:cNvSpPr txBox="1">
            <a:spLocks noChangeArrowheads="1"/>
          </p:cNvSpPr>
          <p:nvPr/>
        </p:nvSpPr>
        <p:spPr bwMode="auto">
          <a:xfrm>
            <a:off x="766763" y="1524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Hai phần năm:</a:t>
            </a:r>
          </a:p>
        </p:txBody>
      </p:sp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766763" y="2286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ười một phần mười hai:</a:t>
            </a:r>
          </a:p>
        </p:txBody>
      </p:sp>
      <p:sp>
        <p:nvSpPr>
          <p:cNvPr id="22" name="TextBox 24"/>
          <p:cNvSpPr txBox="1">
            <a:spLocks noChangeArrowheads="1"/>
          </p:cNvSpPr>
          <p:nvPr/>
        </p:nvSpPr>
        <p:spPr bwMode="auto">
          <a:xfrm>
            <a:off x="766763" y="3100387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Bốn phần chín:</a:t>
            </a:r>
          </a:p>
        </p:txBody>
      </p:sp>
      <p:sp>
        <p:nvSpPr>
          <p:cNvPr id="23" name="TextBox 24"/>
          <p:cNvSpPr txBox="1">
            <a:spLocks noChangeArrowheads="1"/>
          </p:cNvSpPr>
          <p:nvPr/>
        </p:nvSpPr>
        <p:spPr bwMode="auto">
          <a:xfrm>
            <a:off x="766763" y="4038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Chín phần mười: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766763" y="49530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Năm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 hai phần tám mươi tư: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56440"/>
              </p:ext>
            </p:extLst>
          </p:nvPr>
        </p:nvGraphicFramePr>
        <p:xfrm>
          <a:off x="3738564" y="1281112"/>
          <a:ext cx="391786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1281112"/>
                        <a:ext cx="391786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29655"/>
              </p:ext>
            </p:extLst>
          </p:nvPr>
        </p:nvGraphicFramePr>
        <p:xfrm>
          <a:off x="5491163" y="2043112"/>
          <a:ext cx="475399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043112"/>
                        <a:ext cx="475399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3662363" y="2819400"/>
          <a:ext cx="519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2819400"/>
                        <a:ext cx="519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53916"/>
              </p:ext>
            </p:extLst>
          </p:nvPr>
        </p:nvGraphicFramePr>
        <p:xfrm>
          <a:off x="4424363" y="3780064"/>
          <a:ext cx="425223" cy="102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780064"/>
                        <a:ext cx="425223" cy="102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41432"/>
              </p:ext>
            </p:extLst>
          </p:nvPr>
        </p:nvGraphicFramePr>
        <p:xfrm>
          <a:off x="6573838" y="4800599"/>
          <a:ext cx="442970" cy="9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4800599"/>
                        <a:ext cx="442970" cy="98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50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24"/>
          <p:cNvSpPr txBox="1">
            <a:spLocks noChangeArrowheads="1"/>
          </p:cNvSpPr>
          <p:nvPr/>
        </p:nvSpPr>
        <p:spPr bwMode="auto">
          <a:xfrm>
            <a:off x="838200" y="4572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Đọc các phân số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81401"/>
              </p:ext>
            </p:extLst>
          </p:nvPr>
        </p:nvGraphicFramePr>
        <p:xfrm>
          <a:off x="683986" y="1102885"/>
          <a:ext cx="685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92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6" y="1102885"/>
                        <a:ext cx="6858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90334"/>
              </p:ext>
            </p:extLst>
          </p:nvPr>
        </p:nvGraphicFramePr>
        <p:xfrm>
          <a:off x="625022" y="2639215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79279" imgH="393529" progId="Equation.3">
                  <p:embed/>
                </p:oleObj>
              </mc:Choice>
              <mc:Fallback>
                <p:oleObj name="Equation" r:id="rId7" imgW="279279" imgH="393529" progId="Equation.3">
                  <p:embed/>
                  <p:pic>
                    <p:nvPicPr>
                      <p:cNvPr id="92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2" y="2639215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2335"/>
              </p:ext>
            </p:extLst>
          </p:nvPr>
        </p:nvGraphicFramePr>
        <p:xfrm>
          <a:off x="683986" y="4097532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91973" imgH="393529" progId="Equation.3">
                  <p:embed/>
                </p:oleObj>
              </mc:Choice>
              <mc:Fallback>
                <p:oleObj name="Equation" r:id="rId9" imgW="291973" imgH="393529" progId="Equation.3">
                  <p:embed/>
                  <p:pic>
                    <p:nvPicPr>
                      <p:cNvPr id="92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6" y="4097532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65713"/>
              </p:ext>
            </p:extLst>
          </p:nvPr>
        </p:nvGraphicFramePr>
        <p:xfrm>
          <a:off x="6393543" y="1133075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92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543" y="1133075"/>
                        <a:ext cx="60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01775"/>
              </p:ext>
            </p:extLst>
          </p:nvPr>
        </p:nvGraphicFramePr>
        <p:xfrm>
          <a:off x="6440715" y="2639215"/>
          <a:ext cx="6604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355292" imgH="393359" progId="Equation.3">
                  <p:embed/>
                </p:oleObj>
              </mc:Choice>
              <mc:Fallback>
                <p:oleObj name="Equation" r:id="rId13" imgW="355292" imgH="393359" progId="Equation.3">
                  <p:embed/>
                  <p:pic>
                    <p:nvPicPr>
                      <p:cNvPr id="92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715" y="2639215"/>
                        <a:ext cx="6604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1409700" y="139957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phần chín.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7206343" y="289542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 mươi phần một trăm.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003143" y="1409522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 chín phần ba mươi ba.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1409700" y="437137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phần hai mươi bảy.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1310822" y="2913452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 phần mười bảy.</a:t>
            </a:r>
          </a:p>
        </p:txBody>
      </p:sp>
    </p:spTree>
    <p:extLst>
      <p:ext uri="{BB962C8B-B14F-4D97-AF65-F5344CB8AC3E}">
        <p14:creationId xmlns:p14="http://schemas.microsoft.com/office/powerpoint/2010/main" val="3145053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1" grpId="0"/>
      <p:bldP spid="32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3600448" y="611571"/>
            <a:ext cx="9695784" cy="5201424"/>
            <a:chOff x="377819" y="1090886"/>
            <a:chExt cx="5921717" cy="520142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VẬN 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DỤNG</a:t>
              </a: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377819" y="1090886"/>
              <a:ext cx="5826872" cy="520142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C9A6E4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VẬN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C9A6E4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DỤNG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407658" y="322623"/>
            <a:ext cx="6440595" cy="7000740"/>
            <a:chOff x="-407658" y="322623"/>
            <a:chExt cx="6440595" cy="7000740"/>
          </a:xfrm>
        </p:grpSpPr>
        <p:pic>
          <p:nvPicPr>
            <p:cNvPr id="14" name="图片 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73" y="322623"/>
              <a:ext cx="5966264" cy="4963492"/>
            </a:xfrm>
            <a:prstGeom prst="rect">
              <a:avLst/>
            </a:prstGeom>
          </p:spPr>
        </p:pic>
        <p:pic>
          <p:nvPicPr>
            <p:cNvPr id="18" name="图片 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37" t="4030" r="15788" b="2016"/>
            <a:stretch/>
          </p:blipFill>
          <p:spPr>
            <a:xfrm>
              <a:off x="-407658" y="3067050"/>
              <a:ext cx="3134101" cy="3790950"/>
            </a:xfrm>
            <a:prstGeom prst="rect">
              <a:avLst/>
            </a:prstGeom>
          </p:spPr>
        </p:pic>
        <p:pic>
          <p:nvPicPr>
            <p:cNvPr id="19" name="图片 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0553" y="3703748"/>
              <a:ext cx="3619615" cy="36196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2139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187" y="2305050"/>
            <a:ext cx="12702412" cy="4670095"/>
          </a:xfrm>
          <a:prstGeom prst="rect">
            <a:avLst/>
          </a:prstGeom>
        </p:spPr>
      </p:pic>
      <p:sp>
        <p:nvSpPr>
          <p:cNvPr id="30" name="文本框 24"/>
          <p:cNvSpPr txBox="1"/>
          <p:nvPr/>
        </p:nvSpPr>
        <p:spPr>
          <a:xfrm>
            <a:off x="248922" y="168381"/>
            <a:ext cx="11736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CƠN MƯA </a:t>
            </a:r>
          </a:p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TRÁI CÂY</a:t>
            </a:r>
            <a:endParaRPr lang="zh-CN" altLang="en-US" sz="9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Loko" panose="02040603050506020204" pitchFamily="18" charset="0"/>
              <a:ea typeface="字魂52号-阿开漫画体" panose="00000500000000000000" pitchFamily="2" charset="-122"/>
            </a:endParaRPr>
          </a:p>
        </p:txBody>
      </p:sp>
      <p:sp>
        <p:nvSpPr>
          <p:cNvPr id="4" name="文本框 24">
            <a:extLst>
              <a:ext uri="{FF2B5EF4-FFF2-40B4-BE49-F238E27FC236}">
                <a16:creationId xmlns:a16="http://schemas.microsoft.com/office/drawing/2014/main" id="{17ABF788-FF33-4006-9788-9D3BA51AB932}"/>
              </a:ext>
            </a:extLst>
          </p:cNvPr>
          <p:cNvSpPr txBox="1"/>
          <p:nvPr/>
        </p:nvSpPr>
        <p:spPr>
          <a:xfrm>
            <a:off x="156549" y="118504"/>
            <a:ext cx="11736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CƠN MƯA </a:t>
            </a:r>
          </a:p>
          <a:p>
            <a:pPr algn="ctr"/>
            <a:r>
              <a:rPr lang="en-US" altLang="zh-CN" sz="96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rPr>
              <a:t>TRÁI CÂY</a:t>
            </a:r>
            <a:endParaRPr lang="zh-CN" altLang="en-US" sz="9600" dirty="0">
              <a:gradFill flip="none" rotWithShape="1">
                <a:gsLst>
                  <a:gs pos="41000">
                    <a:srgbClr val="FC745C"/>
                  </a:gs>
                  <a:gs pos="0">
                    <a:srgbClr val="00863D"/>
                  </a:gs>
                  <a:gs pos="99000">
                    <a:srgbClr val="FFFF00"/>
                  </a:gs>
                </a:gsLst>
                <a:lin ang="16200000" scaled="1"/>
                <a:tileRect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Loko" panose="02040603050506020204" pitchFamily="18" charset="0"/>
              <a:ea typeface="字魂52号-阿开漫画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701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>
            <a:off x="9074631" y="-3578165"/>
            <a:ext cx="2455737" cy="257552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 flipH="1">
            <a:off x="9279675" y="-2541817"/>
            <a:ext cx="3676650" cy="277177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19072956">
            <a:off x="6259699" y="-3375257"/>
            <a:ext cx="1938338" cy="260032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2748537">
            <a:off x="7860066" y="-3375256"/>
            <a:ext cx="1938338" cy="260032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1390652" y="-3341652"/>
            <a:ext cx="3676650" cy="27717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-676275" y="-2437040"/>
            <a:ext cx="3676650" cy="277177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46040" l="0" r="331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6911" b="54950"/>
          <a:stretch/>
        </p:blipFill>
        <p:spPr>
          <a:xfrm rot="2748537">
            <a:off x="3537753" y="-2351316"/>
            <a:ext cx="1938338" cy="26003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>
            <a:off x="4664078" y="-2075092"/>
            <a:ext cx="1952625" cy="20478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155" b="44224" l="6617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748" b="56436"/>
          <a:stretch/>
        </p:blipFill>
        <p:spPr>
          <a:xfrm>
            <a:off x="2145509" y="-2541817"/>
            <a:ext cx="1947862" cy="25146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1155" b="99835" l="16911" r="804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79" t="51980" r="19756"/>
          <a:stretch/>
        </p:blipFill>
        <p:spPr>
          <a:xfrm>
            <a:off x="5383105" y="-2437040"/>
            <a:ext cx="3676650" cy="277177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416" b="45710" l="32033" r="661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114" t="8581" r="34553" b="55941"/>
          <a:stretch/>
        </p:blipFill>
        <p:spPr>
          <a:xfrm rot="5990203">
            <a:off x="8372338" y="-1962140"/>
            <a:ext cx="1952625" cy="204787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155" b="44224" l="6617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748" b="56436"/>
          <a:stretch/>
        </p:blipFill>
        <p:spPr>
          <a:xfrm>
            <a:off x="9192527" y="-2626551"/>
            <a:ext cx="1947862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2435" y="1333112"/>
                <a:ext cx="9878025" cy="2124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8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8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8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80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80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8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35" y="1333112"/>
                <a:ext cx="9878025" cy="2124941"/>
              </a:xfrm>
              <a:prstGeom prst="rect">
                <a:avLst/>
              </a:prstGeom>
              <a:blipFill>
                <a:blip r:embed="rId12"/>
                <a:stretch>
                  <a:fillRect l="-5309"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494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22222E-6 L -1.875E-6 1.10023 " pathEditMode="relative" rAng="0" ptsTypes="AA">
                                      <p:cBhvr>
                                        <p:cTn id="14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0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04167E-6 -1.48148E-6 L 1.04167E-6 1.02986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48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45833E-6 -3.7037E-6 L 1.45833E-6 1.07709 " pathEditMode="relative" rAng="0" ptsTypes="AA">
                                      <p:cBhvr>
                                        <p:cTn id="18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84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6 L 1.45833E-6 1.075 " pathEditMode="relative" rAng="0" ptsTypes="AA">
                                      <p:cBhvr>
                                        <p:cTn id="20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75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75E-6 -4.81481E-6 L -3.75E-6 1.0301 " pathEditMode="relative" rAng="0" ptsTypes="AA">
                                      <p:cBhvr>
                                        <p:cTn id="22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0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7.40741E-7 L -2.5E-6 1.01875 " pathEditMode="relative" rAng="0" ptsTypes="AA">
                                      <p:cBhvr>
                                        <p:cTn id="2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2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1.45833E-6 7.40741E-7 L -1.45833E-6 1.02731 " pathEditMode="relative" rAng="0" ptsTypes="AA">
                                      <p:cBhvr>
                                        <p:cTn id="26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36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2.08333E-7 7.40741E-7 L -2.08333E-7 1.02106 " pathEditMode="relative" rAng="0" ptsTypes="AA">
                                      <p:cBhvr>
                                        <p:cTn id="28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04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6.25E-7 -1.48148E-6 L 6.25E-7 1.02755 " pathEditMode="relative" rAng="0" ptsTypes="AA">
                                      <p:cBhvr>
                                        <p:cTn id="30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36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2.29167E-6 7.40741E-7 L 2.29167E-6 1.01875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2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125E-6 -4.44444E-6 L 3.125E-6 1.03195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9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-4.16667E-6 -1.48148E-6 L -4.16667E-6 1.03565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441059" y="-2498223"/>
            <a:ext cx="2104572" cy="214811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9822228">
            <a:off x="-169929" y="-2133601"/>
            <a:ext cx="2081571" cy="229325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988645" flipH="1">
            <a:off x="1298006" y="-1766922"/>
            <a:ext cx="1626935" cy="179238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4437028" flipH="1">
            <a:off x="2332260" y="-2465544"/>
            <a:ext cx="1626935" cy="179238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3229177" flipH="1">
            <a:off x="2562887" y="-2162653"/>
            <a:ext cx="2345337" cy="258384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3956681" y="-2073302"/>
            <a:ext cx="2104572" cy="21481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7398741" flipH="1">
            <a:off x="3346289" y="-2475888"/>
            <a:ext cx="940154" cy="103576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726544" flipH="1">
            <a:off x="5171451" y="-1615524"/>
            <a:ext cx="1626935" cy="179238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20662460" flipH="1">
            <a:off x="5679115" y="-2304978"/>
            <a:ext cx="1083874" cy="119409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2044337" flipH="1">
            <a:off x="6524564" y="-2852629"/>
            <a:ext cx="2977181" cy="327994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400000" flipH="1">
            <a:off x="8930536" y="-1980087"/>
            <a:ext cx="2093050" cy="230590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5400000" flipH="1">
            <a:off x="9243185" y="-2932773"/>
            <a:ext cx="1078763" cy="118846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792212" flipH="1">
            <a:off x="10721875" y="-1947483"/>
            <a:ext cx="1954719" cy="215350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6005888" y="-1282493"/>
            <a:ext cx="1275753" cy="130214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9863485" y="-2108289"/>
            <a:ext cx="1791453" cy="182851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18625" r="18888" b="18730"/>
          <a:stretch/>
        </p:blipFill>
        <p:spPr>
          <a:xfrm>
            <a:off x="8612286" y="-719331"/>
            <a:ext cx="743821" cy="75921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6667341" flipH="1">
            <a:off x="10330955" y="-1070984"/>
            <a:ext cx="1078763" cy="118846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22046" r="60547" b="44515"/>
          <a:stretch/>
        </p:blipFill>
        <p:spPr>
          <a:xfrm rot="1108854" flipH="1">
            <a:off x="11320755" y="-2481897"/>
            <a:ext cx="782128" cy="861667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622393" y="926529"/>
            <a:ext cx="108777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,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</p:txBody>
      </p:sp>
      <p:pic>
        <p:nvPicPr>
          <p:cNvPr id="42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343247" y="1677165"/>
                <a:ext cx="1755609" cy="2691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8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8800" b="1" i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8800" b="1" i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8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247" y="1677165"/>
                <a:ext cx="1755609" cy="26915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333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1.11111E-6 L 3.95833E-6 1.03102 " pathEditMode="relative" rAng="0" ptsTypes="AA">
                                      <p:cBhvr>
                                        <p:cTn id="1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55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6 0 L -4.16667E-6 1.01366 " pathEditMode="relative" rAng="0" ptsTypes="AA">
                                      <p:cBhvr>
                                        <p:cTn id="21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67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2.91667E-6 1.85185E-6 L 2.91667E-6 1.02847 " pathEditMode="relative" rAng="0" ptsTypes="AA">
                                      <p:cBhvr>
                                        <p:cTn id="2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412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0833E-6 3.7037E-6 L -2.70833E-6 1.02014 " pathEditMode="relative" rAng="0" ptsTypes="AA">
                                      <p:cBhvr>
                                        <p:cTn id="25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95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08333E-7 1.85185E-6 L -2.08333E-7 1.00509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255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2.70833E-6 1.85185E-6 L 2.70833E-6 1.00694 " pathEditMode="relative" rAng="0" ptsTypes="AA">
                                      <p:cBhvr>
                                        <p:cTn id="29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47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8.33333E-7 -3.33333E-6 L -8.33333E-7 0.97107 " pathEditMode="relative" rAng="0" ptsTypes="AA">
                                      <p:cBhvr>
                                        <p:cTn id="31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54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58333E-6 1.11111E-6 L 4.58333E-6 1.01065 " pathEditMode="relative" rAng="0" ptsTypes="AA">
                                      <p:cBhvr>
                                        <p:cTn id="33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5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3.75E-6 4.07407E-6 L 3.75E-6 0.98773 " pathEditMode="relative" rAng="0" ptsTypes="AA">
                                      <p:cBhvr>
                                        <p:cTn id="35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37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85185E-6 L -1.45833E-6 1.00648 " pathEditMode="relative" rAng="0" ptsTypes="AA">
                                      <p:cBhvr>
                                        <p:cTn id="37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2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6.25E-7 1.85185E-6 L 6.25E-7 1.00092 " pathEditMode="relative" rAng="0" ptsTypes="AA">
                                      <p:cBhvr>
                                        <p:cTn id="39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4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75E-6 2.22222E-6 L -3.75E-6 0.97801 " pathEditMode="relative" rAng="0" ptsTypes="AA">
                                      <p:cBhvr>
                                        <p:cTn id="41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88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79167E-6 1.85185E-6 L 4.79167E-6 0.99676 " pathEditMode="relative" rAng="0" ptsTypes="AA">
                                      <p:cBhvr>
                                        <p:cTn id="43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8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1.875E-6 -3.7037E-7 L -1.875E-6 1.00648 " pathEditMode="relative" rAng="0" ptsTypes="AA">
                                      <p:cBhvr>
                                        <p:cTn id="45" dur="1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2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1.875E-6 4.07407E-6 L -1.875E-6 0.96134 " pathEditMode="relative" rAng="0" ptsTypes="AA">
                                      <p:cBhvr>
                                        <p:cTn id="47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05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2.96296E-6 L 1.04167E-6 0.99977 " pathEditMode="relative" rAng="0" ptsTypes="AA">
                                      <p:cBhvr>
                                        <p:cTn id="49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977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54167E-6 4.44444E-6 L 3.54167E-6 1.00277 " pathEditMode="relative" rAng="0" ptsTypes="AA">
                                      <p:cBhvr>
                                        <p:cTn id="5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139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4.07407E-6 L 3.125E-6 1.00601 " pathEditMode="relative" rAng="0" ptsTypes="AA">
                                      <p:cBhvr>
                                        <p:cTn id="53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</p:childTnLst>
        </p:cTn>
      </p:par>
    </p:tnLst>
    <p:bldLst>
      <p:bldP spid="41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131489" y="372965"/>
            <a:ext cx="5966414" cy="4345928"/>
            <a:chOff x="472664" y="1084608"/>
            <a:chExt cx="5966414" cy="434592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3800" b="1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ỞI ĐỘNG</a:t>
              </a:r>
              <a:endParaRPr lang="ko-KR" altLang="en-US" sz="13800" b="1" cap="none" dirty="0">
                <a:latin typeface="UTM Loko" panose="02040603050506020204" pitchFamily="18" charset="0"/>
                <a:ea typeface="微软雅黑" charset="0"/>
              </a:endParaRP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612206" y="1084608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3800" b="1" dirty="0">
                  <a:solidFill>
                    <a:srgbClr val="FECC43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ỞI ĐỘNG</a:t>
              </a:r>
              <a:endParaRPr lang="ko-KR" altLang="en-US" sz="13800" b="1" cap="none" dirty="0">
                <a:solidFill>
                  <a:srgbClr val="FECC43"/>
                </a:solidFill>
                <a:latin typeface="UTM Loko" panose="02040603050506020204" pitchFamily="18" charset="0"/>
                <a:ea typeface="微软雅黑" charset="0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122" y="372965"/>
            <a:ext cx="82762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94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3615550" y="1902367"/>
            <a:ext cx="1029021" cy="78074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 rotWithShape="1">
          <a:blip r:embed="rId6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20213308">
            <a:off x="9299022" y="4313248"/>
            <a:ext cx="2028102" cy="1741715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0638648">
            <a:off x="9375705" y="4876075"/>
            <a:ext cx="3606246" cy="2307772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35" b="39154"/>
          <a:stretch/>
        </p:blipFill>
        <p:spPr>
          <a:xfrm rot="3243902">
            <a:off x="8382690" y="4028177"/>
            <a:ext cx="1861890" cy="2118912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11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9712305">
            <a:off x="1481458" y="4313249"/>
            <a:ext cx="2028102" cy="174171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35" b="39154"/>
          <a:stretch/>
        </p:blipFill>
        <p:spPr>
          <a:xfrm>
            <a:off x="3615550" y="2895654"/>
            <a:ext cx="3666645" cy="417280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2745">
            <a:off x="2260358" y="3454630"/>
            <a:ext cx="4151325" cy="415132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6" t="24479" r="17327" b="23880"/>
          <a:stretch/>
        </p:blipFill>
        <p:spPr>
          <a:xfrm rot="928284">
            <a:off x="1891412" y="5467600"/>
            <a:ext cx="2028809" cy="1571265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361373">
            <a:off x="-619930" y="4593854"/>
            <a:ext cx="3606246" cy="2307772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15" cstate="hq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465" t="17390" r="10979" b="43598"/>
          <a:stretch/>
        </p:blipFill>
        <p:spPr>
          <a:xfrm rot="20436266">
            <a:off x="-370697" y="5207111"/>
            <a:ext cx="1715699" cy="188247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1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706970">
            <a:off x="6252354" y="4205417"/>
            <a:ext cx="2028102" cy="1741715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 rotWithShape="1">
          <a:blip r:embed="rId17" cstate="hq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20934459">
            <a:off x="5597214" y="5412594"/>
            <a:ext cx="2532611" cy="1620713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 rotWithShape="1">
          <a:blip r:embed="rId17" cstate="hq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269" t="58412" r="21146" b="7937"/>
          <a:stretch/>
        </p:blipFill>
        <p:spPr>
          <a:xfrm rot="3231486">
            <a:off x="7107132" y="5129251"/>
            <a:ext cx="2532611" cy="1620713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11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121"/>
          <a:stretch/>
        </p:blipFill>
        <p:spPr>
          <a:xfrm rot="19712305">
            <a:off x="6723225" y="5297212"/>
            <a:ext cx="2028102" cy="1741715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 rotWithShape="1">
          <a:blip r:embed="rId19" cstate="hq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465" t="17390" r="10979" b="43598"/>
          <a:stretch/>
        </p:blipFill>
        <p:spPr>
          <a:xfrm rot="835200">
            <a:off x="8727236" y="5114097"/>
            <a:ext cx="1715699" cy="1882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312981" y="736280"/>
                <a:ext cx="11509882" cy="1922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72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7200" b="1" i="0">
                            <a:solidFill>
                              <a:srgbClr val="00206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60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ấy</a:t>
                </a:r>
                <a:r>
                  <a:rPr lang="en-US" sz="6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81" y="736280"/>
                <a:ext cx="11509882" cy="1922129"/>
              </a:xfrm>
              <a:prstGeom prst="rect">
                <a:avLst/>
              </a:prstGeom>
              <a:blipFill>
                <a:blip r:embed="rId21"/>
                <a:stretch>
                  <a:fillRect l="-2595" r="-2648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Am-thanh-lam-phep-bang-cay-dua-than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-1139877" y="-9378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85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45" fill="hold"/>
                                        <p:tgtEl>
                                          <p:spTgt spid="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</p:childTnLst>
        </p:cTn>
      </p:par>
    </p:tnLst>
    <p:bldLst>
      <p:bldP spid="76" grpId="0" animBg="1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0" y="-204212"/>
            <a:ext cx="12293600" cy="7344466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266032" y="252860"/>
            <a:ext cx="9687977" cy="4343107"/>
            <a:chOff x="472664" y="1087429"/>
            <a:chExt cx="5916949" cy="43431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文本框 10"/>
            <p:cNvSpPr txBox="1">
              <a:spLocks/>
            </p:cNvSpPr>
            <p:nvPr/>
          </p:nvSpPr>
          <p:spPr>
            <a:xfrm>
              <a:off x="472664" y="1090886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BIỆT</a:t>
              </a:r>
            </a:p>
          </p:txBody>
        </p:sp>
        <p:sp>
          <p:nvSpPr>
            <p:cNvPr id="24" name="文本框 10"/>
            <p:cNvSpPr txBox="1">
              <a:spLocks/>
            </p:cNvSpPr>
            <p:nvPr/>
          </p:nvSpPr>
          <p:spPr>
            <a:xfrm>
              <a:off x="562741" y="1087429"/>
              <a:ext cx="5826872" cy="43396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solidFill>
                    <a:srgbClr val="FC745C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T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3800" b="1" dirty="0">
                  <a:solidFill>
                    <a:srgbClr val="FC745C"/>
                  </a:solidFill>
                  <a:latin typeface="UTM Futura Extra" panose="02040603050506020204" pitchFamily="18" charset="0"/>
                  <a:ea typeface="字魂52号-阿开漫画体" panose="00000500000000000000" pitchFamily="2" charset="-122"/>
                </a:rPr>
                <a:t>BIỆ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633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741" b="90000" l="63100" r="99200">
                        <a14:foregroundMark x1="82100" y1="67593" x2="87800" y2="66111"/>
                        <a14:foregroundMark x1="64200" y1="49352" x2="68000" y2="51852"/>
                        <a14:foregroundMark x1="77100" y1="83241" x2="78300" y2="84167"/>
                        <a14:foregroundMark x1="82700" y1="87407" x2="83400" y2="85000"/>
                        <a14:foregroundMark x1="90600" y1="85000" x2="90900" y2="8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3650" t="45555" b="10278"/>
          <a:stretch/>
        </p:blipFill>
        <p:spPr>
          <a:xfrm flipH="1">
            <a:off x="2668987" y="3662892"/>
            <a:ext cx="2308225" cy="30289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40833" l="0" r="32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250" b="59167"/>
          <a:stretch/>
        </p:blipFill>
        <p:spPr>
          <a:xfrm>
            <a:off x="5093776" y="3891492"/>
            <a:ext cx="2079625" cy="28003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78" b="44167" l="31100" r="67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850" r="32450" b="55972"/>
          <a:stretch/>
        </p:blipFill>
        <p:spPr>
          <a:xfrm>
            <a:off x="9832625" y="3435450"/>
            <a:ext cx="2266951" cy="30194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1852" b="89815" l="100" r="33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2639" r="66050" b="10417"/>
          <a:stretch/>
        </p:blipFill>
        <p:spPr>
          <a:xfrm>
            <a:off x="7444150" y="3385979"/>
            <a:ext cx="2155825" cy="321945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1019" b="88333" l="34500" r="6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600" t="51805" r="34700" b="13334"/>
          <a:stretch/>
        </p:blipFill>
        <p:spPr>
          <a:xfrm>
            <a:off x="259678" y="4214654"/>
            <a:ext cx="1885950" cy="239077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63494" y="1296644"/>
            <a:ext cx="1144920" cy="86875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07820" y="1398226"/>
            <a:ext cx="1144920" cy="86875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09842"/>
            <a:ext cx="7708817" cy="1048199"/>
            <a:chOff x="1619391" y="281465"/>
            <a:chExt cx="7913879" cy="1252018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2C39E603-0F78-4919-A9EB-EFA3F12DF9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743" b="67821"/>
            <a:stretch/>
          </p:blipFill>
          <p:spPr>
            <a:xfrm flipH="1">
              <a:off x="1619391" y="281465"/>
              <a:ext cx="1790589" cy="1252018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029FB4A-5F8F-4D0D-8D8F-4879F9C478D3}"/>
                </a:ext>
              </a:extLst>
            </p:cNvPr>
            <p:cNvSpPr txBox="1"/>
            <p:nvPr/>
          </p:nvSpPr>
          <p:spPr>
            <a:xfrm>
              <a:off x="2087323" y="533420"/>
              <a:ext cx="7445947" cy="992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dirty="0">
                  <a:gradFill flip="none" rotWithShape="1">
                    <a:gsLst>
                      <a:gs pos="41000">
                        <a:srgbClr val="FC745C"/>
                      </a:gs>
                      <a:gs pos="0">
                        <a:srgbClr val="00863D"/>
                      </a:gs>
                      <a:gs pos="99000">
                        <a:srgbClr val="FFFF00"/>
                      </a:gs>
                    </a:gsLst>
                    <a:lin ang="1620000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ĐẠI TIỆC VITAMIN</a:t>
              </a:r>
              <a:endParaRPr lang="zh-CN" altLang="en-US" sz="4800" dirty="0">
                <a:gradFill flip="none" rotWithShape="1">
                  <a:gsLst>
                    <a:gs pos="41000">
                      <a:srgbClr val="FC745C"/>
                    </a:gs>
                    <a:gs pos="0">
                      <a:srgbClr val="00863D"/>
                    </a:gs>
                    <a:gs pos="99000">
                      <a:srgbClr val="FFF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44167" l="703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100" b="55972"/>
          <a:stretch/>
        </p:blipFill>
        <p:spPr>
          <a:xfrm>
            <a:off x="8805860" y="221307"/>
            <a:ext cx="1898650" cy="30194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136357" y="1461237"/>
            <a:ext cx="1144920" cy="86875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35657" y="1354581"/>
            <a:ext cx="1144920" cy="86875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164194" y="1761703"/>
            <a:ext cx="1144920" cy="868752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0" cstate="hq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61" t="25162" r="18056" b="25833"/>
          <a:stretch/>
        </p:blipFill>
        <p:spPr>
          <a:xfrm>
            <a:off x="7263494" y="1273999"/>
            <a:ext cx="1144920" cy="86875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4" t="12083" r="16186" b="13611"/>
          <a:stretch/>
        </p:blipFill>
        <p:spPr>
          <a:xfrm>
            <a:off x="6274618" y="73253"/>
            <a:ext cx="2963043" cy="3232144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77" y="2126917"/>
            <a:ext cx="1112598" cy="111259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181" y="2126917"/>
            <a:ext cx="1112598" cy="1112598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580" y="2126917"/>
            <a:ext cx="1112598" cy="111259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157" y="2122443"/>
            <a:ext cx="1112598" cy="11125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006" y="2142751"/>
            <a:ext cx="1112598" cy="111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55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5612 -4.07407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9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7 L -0.53515 0.2731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58" y="1365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-0.32409 0.2576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11" y="1287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L -0.1198 0.2138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069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06172 0.2669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6" y="1333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0.24935 0.2817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61" y="1407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64" presetClass="path" presetSubtype="0" repeatCount="indefinite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45833E-6 -3.7037E-6 L -1.45833E-6 -0.02708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64" presetClass="path" presetSubtype="0" repeatCount="indefinite" accel="50000" decel="50000" autoRev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3.33333E-6 -3.7037E-6 L 3.33333E-6 -0.02708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08333E-6 -3.7037E-6 L -2.08333E-6 -0.02708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2.08333E-6 7.40741E-7 L 2.08333E-6 -0.02708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64" presetClass="path" presetSubtype="0" repeatCount="1050" accel="50000" decel="50000" autoRev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33333E-6 1.48148E-6 L 3.33333E-6 -0.02708 " pathEditMode="relative" rAng="0" ptsTypes="AA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7425" y="1456116"/>
            <a:ext cx="7891547" cy="1862048"/>
            <a:chOff x="61483" y="1642131"/>
            <a:chExt cx="7891547" cy="1862048"/>
          </a:xfrm>
        </p:grpSpPr>
        <p:sp>
          <p:nvSpPr>
            <p:cNvPr id="16" name="文本框 22"/>
            <p:cNvSpPr txBox="1"/>
            <p:nvPr/>
          </p:nvSpPr>
          <p:spPr>
            <a:xfrm>
              <a:off x="61483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18" name="文本框 22"/>
            <p:cNvSpPr txBox="1"/>
            <p:nvPr/>
          </p:nvSpPr>
          <p:spPr>
            <a:xfrm>
              <a:off x="213141" y="1642131"/>
              <a:ext cx="7739889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500" dirty="0">
                  <a:solidFill>
                    <a:srgbClr val="FC745C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ÂN SỐ</a:t>
              </a:r>
              <a:endParaRPr lang="zh-CN" altLang="en-US" sz="11500" dirty="0">
                <a:solidFill>
                  <a:srgbClr val="FC745C"/>
                </a:solidFill>
                <a:latin typeface="UTM Loko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360" y="758249"/>
            <a:ext cx="5847914" cy="774004"/>
            <a:chOff x="776360" y="758249"/>
            <a:chExt cx="5847914" cy="774004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010AA0E-C551-4BED-AF03-B11F50B5FBAA}"/>
                </a:ext>
              </a:extLst>
            </p:cNvPr>
            <p:cNvSpPr txBox="1"/>
            <p:nvPr/>
          </p:nvSpPr>
          <p:spPr>
            <a:xfrm>
              <a:off x="776360" y="762812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  <p:sp>
          <p:nvSpPr>
            <p:cNvPr id="21" name="文本框 22"/>
            <p:cNvSpPr txBox="1"/>
            <p:nvPr/>
          </p:nvSpPr>
          <p:spPr>
            <a:xfrm>
              <a:off x="822928" y="758249"/>
              <a:ext cx="58013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>
                  <a:solidFill>
                    <a:srgbClr val="92C98B"/>
                  </a:solidFill>
                  <a:latin typeface="UTM Alberta Heavy" panose="02040603050506020204" pitchFamily="18" charset="0"/>
                  <a:ea typeface="字魂52号-阿开漫画体" panose="00000500000000000000" pitchFamily="2" charset="-122"/>
                </a:rPr>
                <a:t>TOÁN</a:t>
              </a:r>
              <a:endParaRPr lang="zh-CN" altLang="en-US" sz="4400" dirty="0">
                <a:solidFill>
                  <a:srgbClr val="92C98B"/>
                </a:solidFill>
                <a:latin typeface="UTM Alberta Heavy" panose="02040603050506020204" pitchFamily="18" charset="0"/>
                <a:ea typeface="字魂52号-阿开漫画体" panose="00000500000000000000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169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0F7BB41-E794-4E1B-B7D1-DD60393A2C51}"/>
              </a:ext>
            </a:extLst>
          </p:cNvPr>
          <p:cNvGrpSpPr/>
          <p:nvPr/>
        </p:nvGrpSpPr>
        <p:grpSpPr>
          <a:xfrm flipH="1">
            <a:off x="0" y="2601686"/>
            <a:ext cx="4548283" cy="4256314"/>
            <a:chOff x="-139570" y="2601686"/>
            <a:chExt cx="4548283" cy="425631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83DE59C-6AE4-49C9-9608-819FE8CB0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6" t="12656" r="70594" b="58889"/>
            <a:stretch/>
          </p:blipFill>
          <p:spPr>
            <a:xfrm flipH="1">
              <a:off x="808265" y="4256314"/>
              <a:ext cx="2302329" cy="260168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761EF40-C5E3-4213-8BC6-2AD1BEE96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98" r="82" b="58889"/>
            <a:stretch/>
          </p:blipFill>
          <p:spPr>
            <a:xfrm>
              <a:off x="-139570" y="2601686"/>
              <a:ext cx="4548283" cy="4256313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4898567" y="646771"/>
            <a:ext cx="6997970" cy="7755969"/>
            <a:chOff x="472664" y="1090886"/>
            <a:chExt cx="5944111" cy="775596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225683D-F924-4368-8366-9137F0A70526}"/>
                </a:ext>
              </a:extLst>
            </p:cNvPr>
            <p:cNvSpPr txBox="1">
              <a:spLocks/>
            </p:cNvSpPr>
            <p:nvPr/>
          </p:nvSpPr>
          <p:spPr>
            <a:xfrm>
              <a:off x="472664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16600" b="1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cap="none" dirty="0"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Á</a:t>
              </a:r>
              <a:endParaRPr lang="ko-KR" altLang="en-US" sz="16600" b="1" cap="none" dirty="0">
                <a:latin typeface="UTM Loko" panose="02040603050506020204" pitchFamily="18" charset="0"/>
                <a:ea typeface="微软雅黑" charset="0"/>
              </a:endParaRPr>
            </a:p>
          </p:txBody>
        </p:sp>
        <p:sp>
          <p:nvSpPr>
            <p:cNvPr id="15" name="文本框 10"/>
            <p:cNvSpPr txBox="1">
              <a:spLocks/>
            </p:cNvSpPr>
            <p:nvPr/>
          </p:nvSpPr>
          <p:spPr>
            <a:xfrm>
              <a:off x="589903" y="1090886"/>
              <a:ext cx="5826872" cy="77559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>
              <a:spAutoFit/>
            </a:bodyPr>
            <a:lstStyle/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dirty="0">
                  <a:solidFill>
                    <a:srgbClr val="F9A9B4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KHÁM</a:t>
              </a:r>
            </a:p>
            <a:p>
              <a:pPr marL="0" indent="0" algn="ctr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16600" b="1" cap="none" dirty="0">
                  <a:solidFill>
                    <a:srgbClr val="F9A9B4"/>
                  </a:solidFill>
                  <a:latin typeface="UTM Loko" panose="02040603050506020204" pitchFamily="18" charset="0"/>
                  <a:ea typeface="字魂52号-阿开漫画体" panose="00000500000000000000" pitchFamily="2" charset="-122"/>
                </a:rPr>
                <a:t>PHÁ</a:t>
              </a:r>
              <a:endParaRPr lang="ko-KR" altLang="en-US" sz="16600" b="1" cap="none" dirty="0">
                <a:solidFill>
                  <a:srgbClr val="F9A9B4"/>
                </a:solidFill>
                <a:latin typeface="UTM Loko" panose="02040603050506020204" pitchFamily="18" charset="0"/>
                <a:ea typeface="微软雅黑" charset="0"/>
              </a:endParaRPr>
            </a:p>
          </p:txBody>
        </p:sp>
      </p:grpSp>
      <p:pic>
        <p:nvPicPr>
          <p:cNvPr id="12" name="图片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8" t="7442" b="8400"/>
          <a:stretch/>
        </p:blipFill>
        <p:spPr>
          <a:xfrm flipH="1">
            <a:off x="103983" y="646771"/>
            <a:ext cx="5584053" cy="6081766"/>
          </a:xfrm>
          <a:prstGeom prst="rect">
            <a:avLst/>
          </a:prstGeom>
        </p:spPr>
      </p:pic>
      <p:pic>
        <p:nvPicPr>
          <p:cNvPr id="14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54790" y="4821565"/>
            <a:ext cx="3137210" cy="203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46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044164">
            <a:off x="-864153" y="1076040"/>
            <a:ext cx="7125498" cy="47521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>
            <a:off x="1472547" y="3373882"/>
            <a:ext cx="2463158" cy="263168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3637314">
            <a:off x="407603" y="2746357"/>
            <a:ext cx="2419815" cy="263168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7163960" flipH="1" flipV="1">
            <a:off x="2572864" y="2768684"/>
            <a:ext cx="2445472" cy="263168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7170341">
            <a:off x="424809" y="1507680"/>
            <a:ext cx="2419815" cy="263168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10800000">
            <a:off x="1490109" y="901226"/>
            <a:ext cx="2467898" cy="263168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074" t="10381" r="14670" b="17668"/>
          <a:stretch/>
        </p:blipFill>
        <p:spPr>
          <a:xfrm rot="3627991" flipH="1" flipV="1">
            <a:off x="2595820" y="1529984"/>
            <a:ext cx="2419815" cy="26316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7899" y="-738398"/>
            <a:ext cx="7875178" cy="7875178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2664">
            <a:off x="-1015036" y="931616"/>
            <a:ext cx="7508681" cy="500766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428244" y="1231160"/>
            <a:ext cx="2622121" cy="4511288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338740" y="1223054"/>
            <a:ext cx="2721204" cy="4519394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 flipV="1">
            <a:off x="55758" y="3396185"/>
            <a:ext cx="5285677" cy="7852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55297">
            <a:off x="1197365" y="4715046"/>
            <a:ext cx="963907" cy="946956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8902" flipH="1">
            <a:off x="3205230" y="4696908"/>
            <a:ext cx="976697" cy="95952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4840" flipH="1">
            <a:off x="4280035" y="2719430"/>
            <a:ext cx="976697" cy="959521"/>
          </a:xfrm>
          <a:prstGeom prst="rect">
            <a:avLst/>
          </a:prstGeom>
        </p:spPr>
      </p:pic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4795136" y="276025"/>
            <a:ext cx="694709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hia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u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547416" y="691302"/>
            <a:ext cx="2800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4820899" y="1335117"/>
            <a:ext cx="76771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Ta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a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306396" y="2289224"/>
                <a:ext cx="1422712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396" y="2289224"/>
                <a:ext cx="1422712" cy="803682"/>
              </a:xfrm>
              <a:prstGeom prst="rect">
                <a:avLst/>
              </a:prstGeom>
              <a:blipFill>
                <a:blip r:embed="rId12"/>
                <a:stretch>
                  <a:fillRect l="-9013" b="-6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7484873" y="2438377"/>
            <a:ext cx="405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655154" y="3170501"/>
                <a:ext cx="4499048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Ta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154" y="3170501"/>
                <a:ext cx="4499048" cy="803682"/>
              </a:xfrm>
              <a:prstGeom prst="rect">
                <a:avLst/>
              </a:prstGeom>
              <a:blipFill>
                <a:blip r:embed="rId13"/>
                <a:stretch>
                  <a:fillRect l="-2846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289724" y="4081825"/>
                <a:ext cx="6796357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,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</a:t>
                </a:r>
                <a:r>
                  <a:rPr lang="en-US" sz="2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724" y="4081825"/>
                <a:ext cx="6796357" cy="803682"/>
              </a:xfrm>
              <a:prstGeom prst="rect">
                <a:avLst/>
              </a:prstGeom>
              <a:blipFill>
                <a:blip r:embed="rId14"/>
                <a:stretch>
                  <a:fillRect l="-1883" r="-269" b="-6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77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20026 -0.5932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3" y="-2967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-0.19166 -0.5960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29815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81481E-6 L -0.35365 -0.009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82" y="-486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9" presetClass="pat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85185E-6 L 0.04453 0.04445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7" y="2222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autoRev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4.79167E-6 3.7037E-6 L -4.79167E-6 0.07384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81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9" presetClass="path" presetSubtype="0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29167E-6 -1.11111E-6 L -0.03997 0.03264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5" y="162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-4.07407E-6 L -0.03476 -0.03472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5" y="-1736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4" presetClass="path" presetSubtype="0" accel="50000" decel="50000" autoRev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5E-6 1.85185E-6 L 2.5E-6 -0.06783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3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56" presetClass="path" presetSubtype="0" accel="50000" decel="50000" autoRev="1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6.25E-7 3.7037E-6 L 0.03333 -0.0301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-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63" grpId="1"/>
      <p:bldP spid="64" grpId="0"/>
      <p:bldP spid="64" grpId="1"/>
      <p:bldP spid="69" grpId="0"/>
      <p:bldP spid="70" grpId="0"/>
      <p:bldP spid="71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526892" y="1272208"/>
            <a:ext cx="5583697" cy="3723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865162" y="1398985"/>
                <a:ext cx="1853199" cy="3470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1500" b="1" i="0" smtClean="0">
                              <a:solidFill>
                                <a:srgbClr val="00206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15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162" y="1398985"/>
                <a:ext cx="1853199" cy="3470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5410240" y="3587443"/>
            <a:ext cx="639744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317475" y="765847"/>
            <a:ext cx="64902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vi-V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 số 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số tự nhiên viết </a:t>
            </a:r>
            <a:r>
              <a:rPr lang="vi-VN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gạch ngang.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 số </a:t>
            </a:r>
            <a:r>
              <a:rPr lang="vi-VN" alt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biết </a:t>
            </a:r>
            <a:r>
              <a:rPr lang="vi-VN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phần bằng nhau đã được tô màu</a:t>
            </a:r>
            <a:endParaRPr lang="en-US" alt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1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6" grpId="1"/>
      <p:bldP spid="27" grpId="0"/>
      <p:bldP spid="2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76461" y="369621"/>
            <a:ext cx="1147098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 i="1" u="sng" dirty="0" err="1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en-US" sz="2800" b="1" i="1" u="sng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1" u="sng" dirty="0" err="1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en-US" sz="2800" b="1" i="1" u="sng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800" b="1" i="1" dirty="0">
                <a:solidFill>
                  <a:srgbClr val="FC74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27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67" y="1290371"/>
            <a:ext cx="19208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611" y="1290371"/>
            <a:ext cx="28717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98" y="1330059"/>
            <a:ext cx="20955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402020" y="2948049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327385" y="2954115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9269956" y="2948049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79728" y="3614441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28" y="3614441"/>
                <a:ext cx="1422712" cy="905633"/>
              </a:xfrm>
              <a:prstGeom prst="rect">
                <a:avLst/>
              </a:prstGeom>
              <a:blipFill>
                <a:blip r:embed="rId7"/>
                <a:stretch>
                  <a:fillRect l="-11159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225473" y="3614440"/>
                <a:ext cx="1422712" cy="905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473" y="3614440"/>
                <a:ext cx="1422712" cy="905633"/>
              </a:xfrm>
              <a:prstGeom prst="rect">
                <a:avLst/>
              </a:prstGeom>
              <a:blipFill>
                <a:blip r:embed="rId8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9219000" y="3614440"/>
                <a:ext cx="1422712" cy="900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9000" y="3614440"/>
                <a:ext cx="1422712" cy="900439"/>
              </a:xfrm>
              <a:prstGeom prst="rect">
                <a:avLst/>
              </a:prstGeom>
              <a:blipFill>
                <a:blip r:embed="rId9"/>
                <a:stretch>
                  <a:fillRect l="-1068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4220706" y="4657178"/>
            <a:ext cx="35341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7955806" y="4663246"/>
            <a:ext cx="39490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9354" y="4663246"/>
            <a:ext cx="39661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587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24284" y="1083276"/>
                <a:ext cx="11256830" cy="1769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600" b="1" i="0" dirty="0" smtClean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66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5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66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84" y="1083276"/>
                <a:ext cx="11256830" cy="1769652"/>
              </a:xfrm>
              <a:prstGeom prst="rect">
                <a:avLst/>
              </a:prstGeom>
              <a:blipFill>
                <a:blip r:embed="rId4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76461" y="369621"/>
            <a:ext cx="11470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i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b="1" i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76461" y="3289378"/>
            <a:ext cx="1147098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alt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57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千图3"/>
</p:tagLst>
</file>

<file path=ppt/theme/theme1.xml><?xml version="1.0" encoding="utf-8"?>
<a:theme xmlns:a="http://schemas.openxmlformats.org/drawingml/2006/main" name="Office 主题​​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5FE0FF"/>
      </a:accent1>
      <a:accent2>
        <a:srgbClr val="5FE0FF"/>
      </a:accent2>
      <a:accent3>
        <a:srgbClr val="5FE0FF"/>
      </a:accent3>
      <a:accent4>
        <a:srgbClr val="5FE0FF"/>
      </a:accent4>
      <a:accent5>
        <a:srgbClr val="5FE0FF"/>
      </a:accent5>
      <a:accent6>
        <a:srgbClr val="5FE0FF"/>
      </a:accent6>
      <a:hlink>
        <a:srgbClr val="5FE0FF"/>
      </a:hlink>
      <a:folHlink>
        <a:srgbClr val="BFBFBF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561</Words>
  <Application>Microsoft Office PowerPoint</Application>
  <PresentationFormat>Widescreen</PresentationFormat>
  <Paragraphs>143</Paragraphs>
  <Slides>21</Slides>
  <Notes>21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Cambria Math</vt:lpstr>
      <vt:lpstr>等线</vt:lpstr>
      <vt:lpstr>UTM Futura Extra</vt:lpstr>
      <vt:lpstr>字魂52号-阿开漫画体</vt:lpstr>
      <vt:lpstr>Times New Roman</vt:lpstr>
      <vt:lpstr>Arial</vt:lpstr>
      <vt:lpstr>UTM Loko</vt:lpstr>
      <vt:lpstr>SimSun</vt:lpstr>
      <vt:lpstr>VNI-Times</vt:lpstr>
      <vt:lpstr>微软雅黑</vt:lpstr>
      <vt:lpstr>UTM Alberta Heavy</vt:lpstr>
      <vt:lpstr>Office 主题​​</vt:lpstr>
      <vt:lpstr>Microsoft Equation 3.0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千图3</dc:title>
  <dc:creator>Wssc0816</dc:creator>
  <cp:lastModifiedBy>duong hang</cp:lastModifiedBy>
  <cp:revision>51</cp:revision>
  <dcterms:created xsi:type="dcterms:W3CDTF">2019-07-13T05:37:06Z</dcterms:created>
  <dcterms:modified xsi:type="dcterms:W3CDTF">2022-01-20T01:36:20Z</dcterms:modified>
  <cp:version>X019</cp:version>
</cp:coreProperties>
</file>